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431B" w:rsidRDefault="003A08F5">
      <w:r>
        <w:t>NAME ____________________________</w:t>
      </w:r>
    </w:p>
    <w:tbl>
      <w:tblPr>
        <w:tblStyle w:val="TableGrid"/>
        <w:tblW w:w="0" w:type="auto"/>
        <w:tblLook w:val="04A0"/>
      </w:tblPr>
      <w:tblGrid>
        <w:gridCol w:w="1818"/>
        <w:gridCol w:w="7758"/>
      </w:tblGrid>
      <w:tr w:rsidR="003A08F5" w:rsidTr="000D095F">
        <w:tc>
          <w:tcPr>
            <w:tcW w:w="1818" w:type="dxa"/>
          </w:tcPr>
          <w:p w:rsidR="003A08F5" w:rsidRPr="003A08F5" w:rsidRDefault="003A08F5" w:rsidP="003A08F5">
            <w:pPr>
              <w:jc w:val="center"/>
              <w:rPr>
                <w:b/>
              </w:rPr>
            </w:pPr>
            <w:r>
              <w:rPr>
                <w:b/>
              </w:rPr>
              <w:t>Key Concept</w:t>
            </w:r>
          </w:p>
        </w:tc>
        <w:tc>
          <w:tcPr>
            <w:tcW w:w="7758" w:type="dxa"/>
          </w:tcPr>
          <w:p w:rsidR="003A08F5" w:rsidRPr="003A08F5" w:rsidRDefault="003A08F5" w:rsidP="003A08F5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3A08F5" w:rsidTr="000D095F">
        <w:tc>
          <w:tcPr>
            <w:tcW w:w="1818" w:type="dxa"/>
          </w:tcPr>
          <w:p w:rsidR="003A08F5" w:rsidRPr="003A08F5" w:rsidRDefault="000D095F" w:rsidP="004B7038">
            <w:pPr>
              <w:rPr>
                <w:b/>
              </w:rPr>
            </w:pPr>
            <w:r>
              <w:rPr>
                <w:b/>
              </w:rPr>
              <w:t>SSS Postulate</w:t>
            </w:r>
          </w:p>
        </w:tc>
        <w:tc>
          <w:tcPr>
            <w:tcW w:w="7758" w:type="dxa"/>
          </w:tcPr>
          <w:p w:rsidR="00A6643B" w:rsidRDefault="004B7038">
            <w:r>
              <w:t>If the _______________  ___________________ of one triangle are ____________ to the _______________  ___________________ of another triangle, then the two triangles are ______________________.</w:t>
            </w:r>
          </w:p>
          <w:p w:rsidR="000D095F" w:rsidRDefault="000D095F"/>
          <w:p w:rsidR="004A111C" w:rsidRDefault="002F094E"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408305</wp:posOffset>
                  </wp:positionH>
                  <wp:positionV relativeFrom="paragraph">
                    <wp:posOffset>45085</wp:posOffset>
                  </wp:positionV>
                  <wp:extent cx="1524635" cy="638175"/>
                  <wp:effectExtent l="1905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635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A111C" w:rsidRDefault="004A111C"/>
          <w:p w:rsidR="004A111C" w:rsidRDefault="004A111C"/>
          <w:p w:rsidR="004A111C" w:rsidRDefault="004A111C"/>
        </w:tc>
      </w:tr>
      <w:tr w:rsidR="004B7038" w:rsidTr="000D095F">
        <w:tc>
          <w:tcPr>
            <w:tcW w:w="1818" w:type="dxa"/>
          </w:tcPr>
          <w:p w:rsidR="004B7038" w:rsidRDefault="004B7038" w:rsidP="004B7038">
            <w:pPr>
              <w:rPr>
                <w:b/>
              </w:rPr>
            </w:pPr>
            <w:r>
              <w:rPr>
                <w:b/>
              </w:rPr>
              <w:t>SAS Postulate</w:t>
            </w:r>
          </w:p>
        </w:tc>
        <w:tc>
          <w:tcPr>
            <w:tcW w:w="7758" w:type="dxa"/>
          </w:tcPr>
          <w:p w:rsidR="004B7038" w:rsidRDefault="004B7038">
            <w:r>
              <w:t>If ___________  __________________ and the __________________________</w:t>
            </w:r>
          </w:p>
          <w:p w:rsidR="004B7038" w:rsidRDefault="004B7038">
            <w:r>
              <w:t>_______________ of one triangle are _______________________ to _________</w:t>
            </w:r>
          </w:p>
          <w:p w:rsidR="004B7038" w:rsidRDefault="004B7038">
            <w:r>
              <w:t>__________________ and the ________________________  ________________</w:t>
            </w:r>
          </w:p>
          <w:p w:rsidR="004B7038" w:rsidRDefault="004B7038">
            <w:r>
              <w:t>of another triangle, then the two triangles are ______________________.</w:t>
            </w:r>
          </w:p>
          <w:p w:rsidR="004B7038" w:rsidRDefault="002F094E"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460375</wp:posOffset>
                  </wp:positionH>
                  <wp:positionV relativeFrom="paragraph">
                    <wp:posOffset>114935</wp:posOffset>
                  </wp:positionV>
                  <wp:extent cx="1473200" cy="681355"/>
                  <wp:effectExtent l="19050" t="0" r="0" b="0"/>
                  <wp:wrapNone/>
                  <wp:docPr id="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681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A111C" w:rsidRDefault="004A111C"/>
          <w:p w:rsidR="004A111C" w:rsidRDefault="004A111C"/>
          <w:p w:rsidR="004A111C" w:rsidRDefault="004A111C"/>
          <w:p w:rsidR="004A111C" w:rsidRDefault="004A111C"/>
        </w:tc>
      </w:tr>
      <w:tr w:rsidR="004B7038" w:rsidTr="000D095F">
        <w:tc>
          <w:tcPr>
            <w:tcW w:w="1818" w:type="dxa"/>
          </w:tcPr>
          <w:p w:rsidR="004B7038" w:rsidRPr="003A08F5" w:rsidRDefault="004B7038" w:rsidP="000D095F">
            <w:pPr>
              <w:jc w:val="right"/>
              <w:rPr>
                <w:b/>
              </w:rPr>
            </w:pPr>
            <w:r>
              <w:rPr>
                <w:b/>
              </w:rPr>
              <w:t>Problem 1</w:t>
            </w:r>
          </w:p>
        </w:tc>
        <w:tc>
          <w:tcPr>
            <w:tcW w:w="7758" w:type="dxa"/>
          </w:tcPr>
          <w:p w:rsidR="004B7038" w:rsidRDefault="004B7038">
            <w:r>
              <w:t xml:space="preserve">Given: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LM</m:t>
                  </m:r>
                </m:e>
              </m:acc>
            </m:oMath>
            <w:r>
              <w:t xml:space="preserve"> </w:t>
            </w:r>
            <w:r>
              <w:sym w:font="Symbol" w:char="F040"/>
            </w:r>
            <w: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P</m:t>
                  </m:r>
                </m:e>
              </m:acc>
            </m:oMath>
            <w: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LP</m:t>
                  </m:r>
                </m:e>
              </m:acc>
            </m:oMath>
            <w:r>
              <w:t xml:space="preserve"> </w:t>
            </w:r>
            <w:r>
              <w:sym w:font="Symbol" w:char="F040"/>
            </w:r>
            <w: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M</m:t>
                  </m:r>
                </m:e>
              </m:acc>
            </m:oMath>
          </w:p>
          <w:p w:rsidR="004B7038" w:rsidRDefault="004B7038">
            <w:r>
              <w:t xml:space="preserve">Prove: </w:t>
            </w:r>
            <w:r>
              <w:sym w:font="Symbol" w:char="F044"/>
            </w:r>
            <w:r w:rsidRPr="004B7038">
              <w:rPr>
                <w:i/>
              </w:rPr>
              <w:t>LMN</w:t>
            </w:r>
            <w:r>
              <w:t xml:space="preserve"> </w:t>
            </w:r>
            <w:r>
              <w:sym w:font="Symbol" w:char="F040"/>
            </w:r>
            <w:r>
              <w:t xml:space="preserve"> </w:t>
            </w:r>
            <w:r>
              <w:sym w:font="Symbol" w:char="F044"/>
            </w:r>
            <w:r w:rsidRPr="004B7038">
              <w:rPr>
                <w:i/>
              </w:rPr>
              <w:t>NPL</w:t>
            </w:r>
          </w:p>
          <w:p w:rsidR="004B7038" w:rsidRDefault="004B7038"/>
          <w:p w:rsidR="004B7038" w:rsidRDefault="004B7038"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46439</wp:posOffset>
                  </wp:positionH>
                  <wp:positionV relativeFrom="paragraph">
                    <wp:posOffset>3355</wp:posOffset>
                  </wp:positionV>
                  <wp:extent cx="963588" cy="1130060"/>
                  <wp:effectExtent l="19050" t="0" r="7962" b="0"/>
                  <wp:wrapNone/>
                  <wp:docPr id="6" name="Picture 3" descr="C:\Users\JIMCOL~1\AppData\Local\Temp\SNAGHTML570f407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JIMCOL~1\AppData\Local\Temp\SNAGHTML570f407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89" cy="113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B7038" w:rsidRDefault="004B7038"/>
          <w:p w:rsidR="004B7038" w:rsidRDefault="004B7038"/>
          <w:p w:rsidR="004B7038" w:rsidRDefault="004B7038"/>
          <w:p w:rsidR="004B7038" w:rsidRDefault="004B7038"/>
          <w:p w:rsidR="004B7038" w:rsidRDefault="004B7038"/>
          <w:p w:rsidR="004B7038" w:rsidRDefault="004B7038"/>
          <w:p w:rsidR="004A111C" w:rsidRDefault="004A111C"/>
        </w:tc>
      </w:tr>
      <w:tr w:rsidR="004B7038" w:rsidTr="000D095F">
        <w:tc>
          <w:tcPr>
            <w:tcW w:w="1818" w:type="dxa"/>
          </w:tcPr>
          <w:p w:rsidR="004B7038" w:rsidRPr="003A08F5" w:rsidRDefault="004B7038" w:rsidP="00A6643B">
            <w:pPr>
              <w:jc w:val="right"/>
              <w:rPr>
                <w:b/>
              </w:rPr>
            </w:pPr>
            <w:r>
              <w:rPr>
                <w:b/>
              </w:rPr>
              <w:t>Problem 2</w:t>
            </w:r>
          </w:p>
        </w:tc>
        <w:tc>
          <w:tcPr>
            <w:tcW w:w="7758" w:type="dxa"/>
          </w:tcPr>
          <w:p w:rsidR="004B7038" w:rsidRDefault="004B7038" w:rsidP="000D095F">
            <w:pPr>
              <w:rPr>
                <w:b/>
                <w:i/>
              </w:rPr>
            </w:pPr>
            <w:r w:rsidRPr="00E0614D">
              <w:rPr>
                <w:b/>
              </w:rPr>
              <w:t xml:space="preserve">Would you use SSS or SAS to prove triangles congruent?  If so, name the postulate and write a congruency statement.  If there is not enough information to prove the triangles congruent, write </w:t>
            </w:r>
            <w:r w:rsidRPr="00E0614D">
              <w:rPr>
                <w:b/>
                <w:i/>
              </w:rPr>
              <w:t>not enough information.</w:t>
            </w:r>
          </w:p>
          <w:p w:rsidR="004B7038" w:rsidRPr="009D158D" w:rsidRDefault="004A111C" w:rsidP="000D095F">
            <w:pPr>
              <w:rPr>
                <w:b/>
                <w:color w:val="FF0000"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29845</wp:posOffset>
                  </wp:positionV>
                  <wp:extent cx="1739265" cy="1086485"/>
                  <wp:effectExtent l="19050" t="0" r="0" b="0"/>
                  <wp:wrapNone/>
                  <wp:docPr id="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65" cy="1086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B7038">
              <w:rPr>
                <w:b/>
                <w:noProof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2626995</wp:posOffset>
                  </wp:positionH>
                  <wp:positionV relativeFrom="paragraph">
                    <wp:posOffset>26035</wp:posOffset>
                  </wp:positionV>
                  <wp:extent cx="1600200" cy="1009650"/>
                  <wp:effectExtent l="1905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B7038">
              <w:rPr>
                <w:b/>
              </w:rPr>
              <w:t xml:space="preserve">A. </w:t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  <w:t>B.</w:t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  <w:r w:rsidR="004B7038">
              <w:rPr>
                <w:b/>
              </w:rPr>
              <w:tab/>
            </w:r>
          </w:p>
          <w:p w:rsidR="004B7038" w:rsidRDefault="004B7038" w:rsidP="000D095F">
            <w:pPr>
              <w:rPr>
                <w:b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 w:rsidP="000D095F">
            <w:pPr>
              <w:rPr>
                <w:b/>
              </w:rPr>
            </w:pPr>
          </w:p>
          <w:p w:rsidR="004B7038" w:rsidRDefault="004A111C" w:rsidP="000D095F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2780665</wp:posOffset>
                  </wp:positionH>
                  <wp:positionV relativeFrom="paragraph">
                    <wp:posOffset>93980</wp:posOffset>
                  </wp:positionV>
                  <wp:extent cx="1291590" cy="965835"/>
                  <wp:effectExtent l="19050" t="0" r="3810" b="0"/>
                  <wp:wrapNone/>
                  <wp:docPr id="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1590" cy="965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93980</wp:posOffset>
                  </wp:positionV>
                  <wp:extent cx="1911985" cy="1009015"/>
                  <wp:effectExtent l="19050" t="0" r="0" b="0"/>
                  <wp:wrapNone/>
                  <wp:docPr id="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1009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B7038" w:rsidRPr="009D158D" w:rsidRDefault="004B7038" w:rsidP="000D095F">
            <w:pPr>
              <w:rPr>
                <w:b/>
                <w:color w:val="FF0000"/>
              </w:rPr>
            </w:pPr>
            <w:r>
              <w:rPr>
                <w:b/>
              </w:rPr>
              <w:t>C.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D.  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4B7038" w:rsidRPr="009D158D" w:rsidRDefault="004B7038" w:rsidP="000D095F">
            <w:pPr>
              <w:rPr>
                <w:b/>
                <w:color w:val="FF0000"/>
              </w:rPr>
            </w:pP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  <w:r w:rsidRPr="009D158D">
              <w:rPr>
                <w:b/>
                <w:color w:val="FF0000"/>
              </w:rPr>
              <w:tab/>
            </w: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 w:rsidP="000D095F">
            <w:pPr>
              <w:rPr>
                <w:b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Pr="00A6643B" w:rsidRDefault="004B7038">
            <w:pPr>
              <w:rPr>
                <w:sz w:val="18"/>
                <w:szCs w:val="18"/>
              </w:rPr>
            </w:pPr>
          </w:p>
        </w:tc>
      </w:tr>
      <w:tr w:rsidR="004B7038" w:rsidTr="000D095F">
        <w:tc>
          <w:tcPr>
            <w:tcW w:w="1818" w:type="dxa"/>
          </w:tcPr>
          <w:p w:rsidR="004B7038" w:rsidRDefault="004B7038" w:rsidP="000D095F">
            <w:pPr>
              <w:rPr>
                <w:b/>
              </w:rPr>
            </w:pPr>
            <w:r>
              <w:rPr>
                <w:b/>
              </w:rPr>
              <w:lastRenderedPageBreak/>
              <w:t>Overlapping Triangles</w:t>
            </w:r>
          </w:p>
          <w:p w:rsidR="004B7038" w:rsidRDefault="004B7038" w:rsidP="000D095F">
            <w:pPr>
              <w:jc w:val="right"/>
              <w:rPr>
                <w:b/>
              </w:rPr>
            </w:pPr>
            <w:r>
              <w:rPr>
                <w:b/>
              </w:rPr>
              <w:t>Problem 3</w:t>
            </w:r>
          </w:p>
        </w:tc>
        <w:tc>
          <w:tcPr>
            <w:tcW w:w="7758" w:type="dxa"/>
          </w:tcPr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45721</wp:posOffset>
                  </wp:positionH>
                  <wp:positionV relativeFrom="paragraph">
                    <wp:posOffset>-3175</wp:posOffset>
                  </wp:positionV>
                  <wp:extent cx="1809750" cy="1095171"/>
                  <wp:effectExtent l="19050" t="0" r="0" b="0"/>
                  <wp:wrapNone/>
                  <wp:docPr id="5" name="Picture 13" descr="C:\Users\JIMCOL~1\AppData\Local\Temp\SNAGHTML533e44c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JIMCOL~1\AppData\Local\Temp\SNAGHTML533e44c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0951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  <w:p w:rsidR="004B7038" w:rsidRDefault="004B7038">
            <w:pPr>
              <w:rPr>
                <w:sz w:val="18"/>
                <w:szCs w:val="18"/>
              </w:rPr>
            </w:pPr>
          </w:p>
        </w:tc>
      </w:tr>
    </w:tbl>
    <w:p w:rsidR="003A08F5" w:rsidRDefault="00A6643B">
      <w:r>
        <w:t>APPLICATION</w:t>
      </w:r>
    </w:p>
    <w:p w:rsidR="000D095F" w:rsidRDefault="00A15E4B" w:rsidP="000D095F">
      <w:pPr>
        <w:rPr>
          <w:b/>
          <w:i/>
        </w:rPr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524510</wp:posOffset>
            </wp:positionV>
            <wp:extent cx="1141730" cy="1066800"/>
            <wp:effectExtent l="19050" t="0" r="1270" b="0"/>
            <wp:wrapNone/>
            <wp:docPr id="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549" t="2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3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419350</wp:posOffset>
            </wp:positionH>
            <wp:positionV relativeFrom="paragraph">
              <wp:posOffset>591185</wp:posOffset>
            </wp:positionV>
            <wp:extent cx="1428750" cy="1171575"/>
            <wp:effectExtent l="19050" t="0" r="0" b="0"/>
            <wp:wrapNone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600710</wp:posOffset>
            </wp:positionV>
            <wp:extent cx="1438275" cy="1162050"/>
            <wp:effectExtent l="19050" t="0" r="9525" b="0"/>
            <wp:wrapNone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095F" w:rsidRPr="00E0614D">
        <w:rPr>
          <w:b/>
        </w:rPr>
        <w:t xml:space="preserve">Would you use SSS or SAS to prove triangles congruent?  If so, name the postulate and write a congruency statement.  If there is not enough information to prove the triangles congruent, write </w:t>
      </w:r>
      <w:r w:rsidR="000D095F" w:rsidRPr="00E0614D">
        <w:rPr>
          <w:b/>
          <w:i/>
        </w:rPr>
        <w:t>not enough information.</w:t>
      </w:r>
    </w:p>
    <w:p w:rsidR="000D095F" w:rsidRDefault="000D095F" w:rsidP="000D095F">
      <w:pPr>
        <w:rPr>
          <w:b/>
        </w:rPr>
      </w:pPr>
      <w:r>
        <w:rPr>
          <w:b/>
        </w:rPr>
        <w:t xml:space="preserve">1.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2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3.  </w:t>
      </w:r>
    </w:p>
    <w:p w:rsidR="000D095F" w:rsidRDefault="000D095F" w:rsidP="000D095F">
      <w:pPr>
        <w:rPr>
          <w:b/>
        </w:rPr>
      </w:pPr>
    </w:p>
    <w:p w:rsidR="000D095F" w:rsidRDefault="000D095F" w:rsidP="000D095F">
      <w:pPr>
        <w:rPr>
          <w:b/>
        </w:rPr>
      </w:pPr>
    </w:p>
    <w:p w:rsidR="000D095F" w:rsidRDefault="000D095F" w:rsidP="000D095F">
      <w:pPr>
        <w:rPr>
          <w:b/>
        </w:rPr>
      </w:pPr>
    </w:p>
    <w:p w:rsidR="004A111C" w:rsidRDefault="00A15E4B" w:rsidP="004A111C">
      <w:pPr>
        <w:shd w:val="clear" w:color="auto" w:fill="FFFFFF"/>
        <w:tabs>
          <w:tab w:val="left" w:pos="379"/>
        </w:tabs>
        <w:spacing w:after="0" w:line="240" w:lineRule="auto"/>
        <w:ind w:left="345" w:right="403" w:hanging="230"/>
        <w:rPr>
          <w:i/>
          <w:iCs/>
        </w:rPr>
      </w:pPr>
      <w:r>
        <w:rPr>
          <w:b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733909</wp:posOffset>
            </wp:positionH>
            <wp:positionV relativeFrom="paragraph">
              <wp:posOffset>270726</wp:posOffset>
            </wp:positionV>
            <wp:extent cx="1542332" cy="586597"/>
            <wp:effectExtent l="19050" t="0" r="718" b="0"/>
            <wp:wrapNone/>
            <wp:docPr id="2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168" t="13872" r="6384" b="-29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332" cy="586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>4.  Complete the flow proof.</w:t>
      </w:r>
      <w:r w:rsidR="004A111C">
        <w:rPr>
          <w:b/>
        </w:rPr>
        <w:tab/>
      </w:r>
      <w:r w:rsidR="004A111C">
        <w:rPr>
          <w:b/>
        </w:rPr>
        <w:tab/>
      </w:r>
      <w:r w:rsidR="004A111C">
        <w:rPr>
          <w:b/>
        </w:rPr>
        <w:tab/>
      </w:r>
      <w:r w:rsidR="004A111C">
        <w:rPr>
          <w:b/>
        </w:rPr>
        <w:tab/>
      </w:r>
      <w:r w:rsidR="004A111C">
        <w:rPr>
          <w:b/>
        </w:rPr>
        <w:tab/>
        <w:t xml:space="preserve">5. </w:t>
      </w:r>
      <w:r w:rsidR="004A111C" w:rsidRPr="00E64657">
        <w:rPr>
          <w:b/>
          <w:bCs/>
        </w:rPr>
        <w:t xml:space="preserve">Given: </w:t>
      </w:r>
      <m:oMath>
        <m:acc>
          <m:accPr>
            <m:chr m:val="̅"/>
            <m:ctrlPr>
              <w:rPr>
                <w:rFonts w:ascii="Cambria Math" w:eastAsiaTheme="minorHAnsi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E</m:t>
            </m:r>
          </m:e>
        </m:acc>
      </m:oMath>
      <w:r w:rsidR="004A111C">
        <w:rPr>
          <w:b/>
          <w:bCs/>
        </w:rPr>
        <w:t xml:space="preserve"> </w:t>
      </w:r>
      <w:r w:rsidR="004A111C">
        <w:rPr>
          <w:b/>
          <w:bCs/>
        </w:rPr>
        <w:sym w:font="Symbol" w:char="F040"/>
      </w:r>
      <w:r w:rsidR="004A111C">
        <w:rPr>
          <w:b/>
          <w:b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CD</m:t>
            </m:r>
          </m:e>
        </m:acc>
      </m:oMath>
      <w:r w:rsidR="004A111C">
        <w:rPr>
          <w:b/>
          <w:bCs/>
        </w:rPr>
        <w:t xml:space="preserve">; </w:t>
      </w:r>
      <w:r w:rsidR="004A111C">
        <w:rPr>
          <w:b/>
          <w:bCs/>
        </w:rPr>
        <w:sym w:font="Symbol" w:char="F0D0"/>
      </w:r>
      <w:r w:rsidR="004A111C" w:rsidRPr="00A70A9F">
        <w:rPr>
          <w:b/>
          <w:bCs/>
          <w:i/>
        </w:rPr>
        <w:t>AED</w:t>
      </w:r>
      <w:r w:rsidR="004A111C">
        <w:rPr>
          <w:b/>
          <w:bCs/>
        </w:rPr>
        <w:t xml:space="preserve"> </w:t>
      </w:r>
      <w:r w:rsidR="004A111C">
        <w:rPr>
          <w:b/>
          <w:bCs/>
        </w:rPr>
        <w:sym w:font="Symbol" w:char="F040"/>
      </w:r>
      <w:r w:rsidR="004A111C">
        <w:rPr>
          <w:b/>
          <w:bCs/>
        </w:rPr>
        <w:t xml:space="preserve"> </w:t>
      </w:r>
      <w:r w:rsidR="004A111C">
        <w:rPr>
          <w:b/>
          <w:bCs/>
        </w:rPr>
        <w:sym w:font="Symbol" w:char="F0D0"/>
      </w:r>
      <w:r w:rsidR="004A111C" w:rsidRPr="00A70A9F">
        <w:rPr>
          <w:b/>
          <w:bCs/>
          <w:i/>
        </w:rPr>
        <w:t>CDE</w:t>
      </w:r>
    </w:p>
    <w:p w:rsidR="00A15E4B" w:rsidRPr="004A111C" w:rsidRDefault="004A111C" w:rsidP="004A111C">
      <w:pPr>
        <w:shd w:val="clear" w:color="auto" w:fill="FFFFFF"/>
        <w:tabs>
          <w:tab w:val="left" w:pos="379"/>
        </w:tabs>
        <w:spacing w:after="0" w:line="240" w:lineRule="auto"/>
        <w:ind w:left="345" w:right="403" w:hanging="230"/>
        <w:rPr>
          <w:b/>
          <w:i/>
          <w:iCs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</w:t>
      </w:r>
      <w:r w:rsidRPr="00E64657">
        <w:rPr>
          <w:b/>
          <w:bCs/>
        </w:rPr>
        <w:t xml:space="preserve">Prove: </w:t>
      </w:r>
      <w:r w:rsidRPr="00A70A9F">
        <w:rPr>
          <w:b/>
        </w:rPr>
        <w:t>∆</w:t>
      </w:r>
      <w:r w:rsidRPr="00A70A9F">
        <w:rPr>
          <w:b/>
          <w:i/>
          <w:iCs/>
        </w:rPr>
        <w:t xml:space="preserve">AED </w:t>
      </w:r>
      <w:r w:rsidRPr="00A70A9F">
        <w:rPr>
          <w:b/>
        </w:rPr>
        <w:sym w:font="Symbol" w:char="F040"/>
      </w:r>
      <w:r w:rsidRPr="00A70A9F">
        <w:rPr>
          <w:b/>
        </w:rPr>
        <w:t xml:space="preserve"> ∆</w:t>
      </w:r>
      <w:r w:rsidRPr="00A70A9F">
        <w:rPr>
          <w:b/>
          <w:i/>
          <w:iCs/>
        </w:rPr>
        <w:t>CDE</w:t>
      </w:r>
      <w:r>
        <w:rPr>
          <w:b/>
        </w:rPr>
        <w:tab/>
      </w:r>
      <w:r>
        <w:rPr>
          <w:b/>
        </w:rPr>
        <w:tab/>
      </w:r>
    </w:p>
    <w:p w:rsidR="00A15E4B" w:rsidRDefault="004A111C" w:rsidP="00A15E4B">
      <w:pPr>
        <w:shd w:val="clear" w:color="auto" w:fill="FFFFFF"/>
        <w:tabs>
          <w:tab w:val="left" w:pos="379"/>
        </w:tabs>
        <w:spacing w:after="0" w:line="240" w:lineRule="auto"/>
        <w:ind w:left="345" w:right="403" w:hanging="230"/>
        <w:rPr>
          <w:i/>
          <w:iCs/>
        </w:rPr>
      </w:pPr>
      <w:r>
        <w:rPr>
          <w:b/>
          <w:bCs/>
          <w:noProof/>
        </w:rPr>
        <w:drawing>
          <wp:anchor distT="0" distB="0" distL="25400" distR="25400" simplePos="0" relativeHeight="251676672" behindDoc="0" locked="0" layoutInCell="1" allowOverlap="1">
            <wp:simplePos x="0" y="0"/>
            <wp:positionH relativeFrom="margin">
              <wp:posOffset>4711700</wp:posOffset>
            </wp:positionH>
            <wp:positionV relativeFrom="paragraph">
              <wp:posOffset>35560</wp:posOffset>
            </wp:positionV>
            <wp:extent cx="1774825" cy="706755"/>
            <wp:effectExtent l="19050" t="0" r="0" b="0"/>
            <wp:wrapNone/>
            <wp:docPr id="2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5E4B" w:rsidRPr="00E64657">
        <w:rPr>
          <w:b/>
          <w:bCs/>
        </w:rPr>
        <w:t xml:space="preserve">Given: </w:t>
      </w:r>
      <w:r w:rsidR="00A15E4B" w:rsidRPr="00E64657">
        <w:rPr>
          <w:i/>
          <w:iCs/>
          <w:position w:val="-4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4.95pt" o:ole="">
            <v:imagedata r:id="rId20" o:title=""/>
          </v:shape>
          <o:OLEObject Type="Embed" ProgID="Equation.DSMT4" ShapeID="_x0000_i1025" DrawAspect="Content" ObjectID="_1477059715" r:id="rId21"/>
        </w:object>
      </w:r>
      <w:r w:rsidR="00A15E4B">
        <w:rPr>
          <w:i/>
          <w:iCs/>
        </w:rPr>
        <w:t xml:space="preserve">, </w:t>
      </w:r>
      <w:r w:rsidR="00A15E4B" w:rsidRPr="00E64657">
        <w:rPr>
          <w:i/>
          <w:iCs/>
          <w:position w:val="-6"/>
        </w:rPr>
        <w:object w:dxaOrig="880" w:dyaOrig="320">
          <v:shape id="_x0000_i1026" type="#_x0000_t75" style="width:44.15pt;height:15.6pt" o:ole="">
            <v:imagedata r:id="rId22" o:title=""/>
          </v:shape>
          <o:OLEObject Type="Embed" ProgID="Equation.DSMT4" ShapeID="_x0000_i1026" DrawAspect="Content" ObjectID="_1477059716" r:id="rId23"/>
        </w:object>
      </w:r>
    </w:p>
    <w:p w:rsidR="00A15E4B" w:rsidRPr="00FF1C3A" w:rsidRDefault="00A15E4B" w:rsidP="00A15E4B">
      <w:pPr>
        <w:shd w:val="clear" w:color="auto" w:fill="FFFFFF"/>
        <w:tabs>
          <w:tab w:val="left" w:pos="379"/>
        </w:tabs>
        <w:spacing w:after="0" w:line="240" w:lineRule="auto"/>
        <w:ind w:left="345" w:right="403" w:hanging="230"/>
        <w:rPr>
          <w:i/>
          <w:iCs/>
        </w:rPr>
      </w:pPr>
      <w:r w:rsidRPr="00E64657">
        <w:rPr>
          <w:b/>
          <w:bCs/>
        </w:rPr>
        <w:t xml:space="preserve">Prove: </w:t>
      </w:r>
      <w:r>
        <w:t>∆</w:t>
      </w:r>
      <w:r w:rsidRPr="00E64657">
        <w:rPr>
          <w:i/>
          <w:iCs/>
        </w:rPr>
        <w:t xml:space="preserve">JDA </w:t>
      </w:r>
      <w:r>
        <w:sym w:font="Symbol" w:char="F040"/>
      </w:r>
      <w:r w:rsidRPr="00E64657">
        <w:t xml:space="preserve"> </w:t>
      </w:r>
      <w:r>
        <w:t>∆</w:t>
      </w:r>
      <w:r w:rsidRPr="00E64657">
        <w:rPr>
          <w:i/>
          <w:iCs/>
        </w:rPr>
        <w:t>ZMA</w:t>
      </w:r>
    </w:p>
    <w:p w:rsidR="00A15E4B" w:rsidRDefault="00A15E4B" w:rsidP="00A15E4B">
      <w:pPr>
        <w:rPr>
          <w:b/>
        </w:rPr>
      </w:pPr>
      <w:r>
        <w:rPr>
          <w:b/>
          <w:noProof/>
        </w:rPr>
        <w:drawing>
          <wp:anchor distT="0" distB="0" distL="25400" distR="25400" simplePos="0" relativeHeight="251674624" behindDoc="0" locked="0" layoutInCell="1" allowOverlap="1">
            <wp:simplePos x="0" y="0"/>
            <wp:positionH relativeFrom="page">
              <wp:posOffset>769548</wp:posOffset>
            </wp:positionH>
            <wp:positionV relativeFrom="paragraph">
              <wp:posOffset>258745</wp:posOffset>
            </wp:positionV>
            <wp:extent cx="3155471" cy="1545537"/>
            <wp:effectExtent l="19050" t="0" r="6829" b="0"/>
            <wp:wrapNone/>
            <wp:docPr id="2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5116" t="95" r="17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297" cy="1546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 </w:t>
      </w:r>
    </w:p>
    <w:p w:rsidR="00A15E4B" w:rsidRDefault="00A15E4B" w:rsidP="00A15E4B">
      <w:pPr>
        <w:rPr>
          <w:b/>
        </w:rPr>
      </w:pPr>
    </w:p>
    <w:p w:rsidR="00A15E4B" w:rsidRDefault="00A15E4B" w:rsidP="00A15E4B">
      <w:pPr>
        <w:rPr>
          <w:b/>
        </w:rPr>
      </w:pPr>
    </w:p>
    <w:p w:rsidR="00A15E4B" w:rsidRDefault="00A15E4B" w:rsidP="00A15E4B">
      <w:pPr>
        <w:rPr>
          <w:b/>
        </w:rPr>
      </w:pPr>
    </w:p>
    <w:p w:rsidR="00A15E4B" w:rsidRDefault="00A15E4B" w:rsidP="00A15E4B">
      <w:pPr>
        <w:rPr>
          <w:b/>
        </w:rPr>
      </w:pPr>
    </w:p>
    <w:p w:rsidR="00A15E4B" w:rsidRDefault="00A15E4B" w:rsidP="00A15E4B">
      <w:pPr>
        <w:rPr>
          <w:b/>
        </w:rPr>
      </w:pPr>
    </w:p>
    <w:p w:rsidR="00A15E4B" w:rsidRDefault="00A15E4B" w:rsidP="00A15E4B">
      <w:pPr>
        <w:shd w:val="clear" w:color="auto" w:fill="FFFFFF"/>
        <w:tabs>
          <w:tab w:val="left" w:pos="379"/>
        </w:tabs>
        <w:spacing w:after="0" w:line="240" w:lineRule="auto"/>
        <w:ind w:left="345" w:right="403" w:hanging="230"/>
        <w:rPr>
          <w:b/>
        </w:rPr>
      </w:pPr>
    </w:p>
    <w:p w:rsidR="00A15E4B" w:rsidRPr="008C24CE" w:rsidRDefault="00A15E4B" w:rsidP="008C24CE"/>
    <w:p w:rsidR="00A6643B" w:rsidRPr="008C24CE" w:rsidRDefault="00A15E4B" w:rsidP="008C24CE"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275590</wp:posOffset>
            </wp:positionV>
            <wp:extent cx="2676525" cy="1285875"/>
            <wp:effectExtent l="19050" t="0" r="9525" b="0"/>
            <wp:wrapNone/>
            <wp:docPr id="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643B">
        <w:t>COMPREHENSION</w:t>
      </w:r>
    </w:p>
    <w:p w:rsidR="00A6643B" w:rsidRPr="00A15E4B" w:rsidRDefault="00A15E4B">
      <w:pPr>
        <w:rPr>
          <w:b/>
        </w:rPr>
      </w:pPr>
      <w:r w:rsidRPr="00A15E4B">
        <w:rPr>
          <w:b/>
        </w:rPr>
        <w:t xml:space="preserve">6. </w:t>
      </w:r>
    </w:p>
    <w:sectPr w:rsidR="00A6643B" w:rsidRPr="00A15E4B" w:rsidSect="00FC431B">
      <w:head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0E96" w:rsidRDefault="00640E96" w:rsidP="003A08F5">
      <w:pPr>
        <w:spacing w:after="0" w:line="240" w:lineRule="auto"/>
      </w:pPr>
      <w:r>
        <w:separator/>
      </w:r>
    </w:p>
  </w:endnote>
  <w:endnote w:type="continuationSeparator" w:id="0">
    <w:p w:rsidR="00640E96" w:rsidRDefault="00640E96" w:rsidP="003A08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0E96" w:rsidRDefault="00640E96" w:rsidP="003A08F5">
      <w:pPr>
        <w:spacing w:after="0" w:line="240" w:lineRule="auto"/>
      </w:pPr>
      <w:r>
        <w:separator/>
      </w:r>
    </w:p>
  </w:footnote>
  <w:footnote w:type="continuationSeparator" w:id="0">
    <w:p w:rsidR="00640E96" w:rsidRDefault="00640E96" w:rsidP="003A08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08F5" w:rsidRDefault="00DC44D2">
    <w:pPr>
      <w:pStyle w:val="Header"/>
    </w:pPr>
    <w:r>
      <w:t>4-2 Congruent Triangles (SSS &amp; SAS)</w:t>
    </w:r>
    <w:r w:rsidR="003A08F5">
      <w:tab/>
    </w:r>
    <w:r w:rsidR="003A08F5">
      <w:tab/>
      <w:t>www.danielselements.weebly.com</w:t>
    </w:r>
  </w:p>
  <w:p w:rsidR="003A08F5" w:rsidRDefault="003A08F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3016C5"/>
    <w:multiLevelType w:val="hybridMultilevel"/>
    <w:tmpl w:val="41DC0B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8D2406"/>
    <w:multiLevelType w:val="hybridMultilevel"/>
    <w:tmpl w:val="232EDF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3A08F5"/>
    <w:rsid w:val="00036D26"/>
    <w:rsid w:val="000D095F"/>
    <w:rsid w:val="002F094E"/>
    <w:rsid w:val="003A08F5"/>
    <w:rsid w:val="0041000D"/>
    <w:rsid w:val="004A111C"/>
    <w:rsid w:val="004B7038"/>
    <w:rsid w:val="00501C75"/>
    <w:rsid w:val="005B35E9"/>
    <w:rsid w:val="00640E96"/>
    <w:rsid w:val="00757F14"/>
    <w:rsid w:val="00786BE8"/>
    <w:rsid w:val="008C24CE"/>
    <w:rsid w:val="00A15E4B"/>
    <w:rsid w:val="00A20762"/>
    <w:rsid w:val="00A6643B"/>
    <w:rsid w:val="00AE3266"/>
    <w:rsid w:val="00C76CA1"/>
    <w:rsid w:val="00CC2DE9"/>
    <w:rsid w:val="00DC44D2"/>
    <w:rsid w:val="00F25799"/>
    <w:rsid w:val="00FC431B"/>
    <w:rsid w:val="00FC5B0B"/>
    <w:rsid w:val="00FD6C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D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08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08F5"/>
  </w:style>
  <w:style w:type="paragraph" w:styleId="Footer">
    <w:name w:val="footer"/>
    <w:basedOn w:val="Normal"/>
    <w:link w:val="FooterChar"/>
    <w:uiPriority w:val="99"/>
    <w:unhideWhenUsed/>
    <w:rsid w:val="003A08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08F5"/>
  </w:style>
  <w:style w:type="paragraph" w:styleId="BalloonText">
    <w:name w:val="Balloon Text"/>
    <w:basedOn w:val="Normal"/>
    <w:link w:val="BalloonTextChar"/>
    <w:uiPriority w:val="99"/>
    <w:semiHidden/>
    <w:unhideWhenUsed/>
    <w:rsid w:val="003A08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8F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A08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664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643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08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08F5"/>
  </w:style>
  <w:style w:type="paragraph" w:styleId="Footer">
    <w:name w:val="footer"/>
    <w:basedOn w:val="Normal"/>
    <w:link w:val="FooterChar"/>
    <w:uiPriority w:val="99"/>
    <w:unhideWhenUsed/>
    <w:rsid w:val="003A08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08F5"/>
  </w:style>
  <w:style w:type="paragraph" w:styleId="BalloonText">
    <w:name w:val="Balloon Text"/>
    <w:basedOn w:val="Normal"/>
    <w:link w:val="BalloonTextChar"/>
    <w:uiPriority w:val="99"/>
    <w:semiHidden/>
    <w:unhideWhenUsed/>
    <w:rsid w:val="003A08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8F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A08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664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643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jpe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218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</dc:creator>
  <cp:lastModifiedBy>jimcolleen</cp:lastModifiedBy>
  <cp:revision>5</cp:revision>
  <dcterms:created xsi:type="dcterms:W3CDTF">2014-11-09T09:32:00Z</dcterms:created>
  <dcterms:modified xsi:type="dcterms:W3CDTF">2014-11-09T16:35:00Z</dcterms:modified>
</cp:coreProperties>
</file>